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"/>
  </p:notesMasterIdLst>
  <p:sldIdLst>
    <p:sldId id="257" r:id="rId2"/>
    <p:sldId id="256" r:id="rId3"/>
    <p:sldId id="263" r:id="rId4"/>
    <p:sldId id="264" r:id="rId5"/>
    <p:sldId id="265" r:id="rId6"/>
    <p:sldId id="258" r:id="rId7"/>
    <p:sldId id="266" r:id="rId8"/>
    <p:sldId id="271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18" Type="http://schemas.openxmlformats.org/officeDocument/2006/relationships/customXml" Target="../customXml/item3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  <a:pPr/>
              <a:t>10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606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A666E-1AA8-4D31-834F-4F86435B022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368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4A666E-1AA8-4D31-834F-4F86435B022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890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8342C-EB5B-4E28-9484-0B3C75FB4B2E}" type="datetime1">
              <a:rPr lang="en-US" smtClean="0"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57AF7-12C7-49C5-AF23-0994F1D15994}" type="datetime1">
              <a:rPr lang="en-US" smtClean="0"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8D7D8-8EDA-4F08-A947-859B28C86923}" type="datetime1">
              <a:rPr lang="en-US" smtClean="0"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8D8FA-FC9B-47D9-8FF4-A7EE519E3A88}" type="datetime1">
              <a:rPr lang="en-US" smtClean="0"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06C4F-E94A-4F01-9BF3-D113FE4FDB0C}" type="datetime1">
              <a:rPr lang="en-US" smtClean="0"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0B5D8-D3EE-4714-956F-265C454CD5D8}" type="datetime1">
              <a:rPr lang="en-US" smtClean="0"/>
              <a:t>10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418E-7C3A-4854-AD72-03852A966B0A}" type="datetime1">
              <a:rPr lang="en-US" smtClean="0"/>
              <a:t>10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D596F-865F-4EAA-9CB6-4AECFC5B0378}" type="datetime1">
              <a:rPr lang="en-US" smtClean="0"/>
              <a:t>10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6A399-4676-4F50-A3A1-9A1965501443}" type="datetime1">
              <a:rPr lang="en-US" smtClean="0"/>
              <a:t>10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7B5BE-2B32-40E7-B157-5A8BCC8D74CF}" type="datetime1">
              <a:rPr lang="en-US" smtClean="0"/>
              <a:t>10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19676-FB60-42BE-9E5A-EDD90764D018}" type="datetime1">
              <a:rPr lang="en-US" smtClean="0"/>
              <a:t>10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D0465A-2774-4B78-A67D-55444D4C2446}" type="datetime1">
              <a:rPr lang="en-US" smtClean="0"/>
              <a:t>10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70DEB-9C44-4965-9766-CB9D5C50E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ries and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rallel connection - Resistor</a:t>
            </a: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termine R equivalent of the given circuit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948"/>
          <a:stretch/>
        </p:blipFill>
        <p:spPr>
          <a:xfrm>
            <a:off x="685800" y="1417638"/>
            <a:ext cx="4391025" cy="29241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5200559" y="1417638"/>
            <a:ext cx="2419441" cy="12906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biLevel thresh="25000"/>
          </a:blip>
          <a:stretch>
            <a:fillRect/>
          </a:stretch>
        </p:blipFill>
        <p:spPr>
          <a:xfrm>
            <a:off x="5200559" y="2715418"/>
            <a:ext cx="2657961" cy="1171575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7644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biLevel thresh="25000"/>
          </a:blip>
          <a:stretch>
            <a:fillRect/>
          </a:stretch>
        </p:blipFill>
        <p:spPr>
          <a:xfrm>
            <a:off x="457200" y="2133600"/>
            <a:ext cx="5002305" cy="2743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biLevel thresh="25000"/>
          </a:blip>
          <a:stretch>
            <a:fillRect/>
          </a:stretch>
        </p:blipFill>
        <p:spPr>
          <a:xfrm>
            <a:off x="5443008" y="2219325"/>
            <a:ext cx="3390366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167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457201" y="2286000"/>
            <a:ext cx="5638800" cy="22999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biLevel thresh="25000"/>
          </a:blip>
          <a:stretch>
            <a:fillRect/>
          </a:stretch>
        </p:blipFill>
        <p:spPr>
          <a:xfrm>
            <a:off x="6096001" y="2400004"/>
            <a:ext cx="2727043" cy="20719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biLevel thresh="25000"/>
          </a:blip>
          <a:stretch>
            <a:fillRect/>
          </a:stretch>
        </p:blipFill>
        <p:spPr>
          <a:xfrm>
            <a:off x="5667888" y="4585991"/>
            <a:ext cx="3155156" cy="143709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  <a:pPr/>
              <a:t>4</a:t>
            </a:fld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65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termine R equivalent of the given circuit</a:t>
            </a:r>
            <a:endParaRPr lang="en-IN" sz="3600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>
            <a:biLevel thresh="25000"/>
          </a:blip>
          <a:stretch>
            <a:fillRect/>
          </a:stretch>
        </p:blipFill>
        <p:spPr>
          <a:xfrm>
            <a:off x="5912963" y="2777519"/>
            <a:ext cx="2400300" cy="2095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626" y="1788319"/>
            <a:ext cx="4533900" cy="29527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biLevel thresh="25000"/>
          </a:blip>
          <a:stretch>
            <a:fillRect/>
          </a:stretch>
        </p:blipFill>
        <p:spPr>
          <a:xfrm>
            <a:off x="509419" y="1677590"/>
            <a:ext cx="4570533" cy="31742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biLevel thresh="25000"/>
          </a:blip>
          <a:stretch>
            <a:fillRect/>
          </a:stretch>
        </p:blipFill>
        <p:spPr>
          <a:xfrm>
            <a:off x="3657600" y="4873019"/>
            <a:ext cx="4686300" cy="12573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  <a:pPr/>
              <a:t>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8832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biLevel thresh="25000"/>
          </a:blip>
          <a:stretch>
            <a:fillRect/>
          </a:stretch>
        </p:blipFill>
        <p:spPr>
          <a:xfrm>
            <a:off x="457200" y="1626124"/>
            <a:ext cx="4733925" cy="2705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5334000" y="2514600"/>
            <a:ext cx="2667000" cy="1828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biLevel thresh="25000"/>
          </a:blip>
          <a:stretch>
            <a:fillRect/>
          </a:stretch>
        </p:blipFill>
        <p:spPr>
          <a:xfrm>
            <a:off x="3429000" y="4391025"/>
            <a:ext cx="4562475" cy="11715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  <a:pPr/>
              <a:t>6</a:t>
            </a:fld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biLevel thresh="25000"/>
          </a:blip>
          <a:stretch>
            <a:fillRect/>
          </a:stretch>
        </p:blipFill>
        <p:spPr>
          <a:xfrm>
            <a:off x="457200" y="1500981"/>
            <a:ext cx="5562600" cy="2362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6076950" y="1712086"/>
            <a:ext cx="2609850" cy="193998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biLevel thresh="25000"/>
          </a:blip>
          <a:stretch>
            <a:fillRect/>
          </a:stretch>
        </p:blipFill>
        <p:spPr>
          <a:xfrm>
            <a:off x="4638675" y="3957225"/>
            <a:ext cx="4048125" cy="1143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</a:rPr>
              <a:pPr/>
              <a:t>7</a:t>
            </a:fld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5964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</a:t>
            </a:r>
            <a:endParaRPr lang="en-US" sz="13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</a:rPr>
              <a:t>Edward Hughes. “Electrical and Electronic Technology”, 10th Edition, Pearson Education Asia, </a:t>
            </a:r>
            <a:r>
              <a:rPr lang="en-US" sz="2400" dirty="0" smtClean="0">
                <a:solidFill>
                  <a:schemeClr val="bg1"/>
                </a:solidFill>
              </a:rPr>
              <a:t>2019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400" dirty="0">
                <a:solidFill>
                  <a:schemeClr val="bg1"/>
                </a:solidFill>
              </a:rPr>
              <a:t>Alexander and </a:t>
            </a:r>
            <a:r>
              <a:rPr lang="en-GB" sz="2400" dirty="0" err="1">
                <a:solidFill>
                  <a:schemeClr val="bg1"/>
                </a:solidFill>
              </a:rPr>
              <a:t>Sadiku</a:t>
            </a:r>
            <a:r>
              <a:rPr lang="en-GB" sz="2400" dirty="0">
                <a:solidFill>
                  <a:schemeClr val="bg1"/>
                </a:solidFill>
              </a:rPr>
              <a:t>. “Fundamental of electric circuits”, McGraw-Hill, Fifth </a:t>
            </a:r>
            <a:r>
              <a:rPr lang="en-GB" sz="2400" dirty="0" err="1">
                <a:solidFill>
                  <a:schemeClr val="bg1"/>
                </a:solidFill>
              </a:rPr>
              <a:t>editon</a:t>
            </a:r>
            <a:endParaRPr lang="en-US" sz="2400" dirty="0">
              <a:solidFill>
                <a:schemeClr val="bg1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129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k You</a:t>
            </a: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6"/>
          <p:cNvSpPr>
            <a:spLocks noGrp="1"/>
          </p:cNvSpPr>
          <p:nvPr/>
        </p:nvSpPr>
        <p:spPr>
          <a:xfrm>
            <a:off x="3795116" y="6308725"/>
            <a:ext cx="1219200" cy="3651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Lecture 7A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376321D990243BCF387BF0DFDD19D" ma:contentTypeVersion="6" ma:contentTypeDescription="Create a new document." ma:contentTypeScope="" ma:versionID="75ee1d3b00e84f46be4e0d625e998856">
  <xsd:schema xmlns:xsd="http://www.w3.org/2001/XMLSchema" xmlns:xs="http://www.w3.org/2001/XMLSchema" xmlns:p="http://schemas.microsoft.com/office/2006/metadata/properties" xmlns:ns2="e1c6362d-a4cf-4332-97ee-bae0976acd4c" xmlns:ns3="73e7f7fa-ec36-4c47-a2e2-92953579c3c2" targetNamespace="http://schemas.microsoft.com/office/2006/metadata/properties" ma:root="true" ma:fieldsID="c3e5402b4fd54e7ae1a5ee38a4e96133" ns2:_="" ns3:_="">
    <xsd:import namespace="e1c6362d-a4cf-4332-97ee-bae0976acd4c"/>
    <xsd:import namespace="73e7f7fa-ec36-4c47-a2e2-92953579c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6362d-a4cf-4332-97ee-bae0976acd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e7f7fa-ec36-4c47-a2e2-92953579c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910815E-D19F-455B-9681-97AA5F36A8A1}"/>
</file>

<file path=customXml/itemProps2.xml><?xml version="1.0" encoding="utf-8"?>
<ds:datastoreItem xmlns:ds="http://schemas.openxmlformats.org/officeDocument/2006/customXml" ds:itemID="{9054D459-7FB0-459E-BF8C-27644C8D2BB1}"/>
</file>

<file path=customXml/itemProps3.xml><?xml version="1.0" encoding="utf-8"?>
<ds:datastoreItem xmlns:ds="http://schemas.openxmlformats.org/officeDocument/2006/customXml" ds:itemID="{ABAFFED7-193B-447E-8B7E-D3391AC4A390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</TotalTime>
  <Words>81</Words>
  <Application>Microsoft Office PowerPoint</Application>
  <PresentationFormat>On-screen Show (4:3)</PresentationFormat>
  <Paragraphs>26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Office Theme</vt:lpstr>
      <vt:lpstr>Equation</vt:lpstr>
      <vt:lpstr>Series and parallel connection - Resistor</vt:lpstr>
      <vt:lpstr>Determine R equivalent of the given circuit</vt:lpstr>
      <vt:lpstr>PowerPoint Presentation</vt:lpstr>
      <vt:lpstr>PowerPoint Presentation</vt:lpstr>
      <vt:lpstr>Determine R equivalent of the given circuit</vt:lpstr>
      <vt:lpstr>PowerPoint Presentation</vt:lpstr>
      <vt:lpstr>PowerPoint Presentation</vt:lpstr>
      <vt:lpstr>Reference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USER</cp:lastModifiedBy>
  <cp:revision>42</cp:revision>
  <dcterms:created xsi:type="dcterms:W3CDTF">2020-09-18T16:28:53Z</dcterms:created>
  <dcterms:modified xsi:type="dcterms:W3CDTF">2020-10-10T06:1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5376321D990243BCF387BF0DFDD19D</vt:lpwstr>
  </property>
</Properties>
</file>